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808" r:id="rId2"/>
    <p:sldId id="763" r:id="rId3"/>
    <p:sldId id="764" r:id="rId4"/>
    <p:sldId id="765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99"/>
    <a:srgbClr val="006600"/>
    <a:srgbClr val="DDDDDD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620"/>
    <p:restoredTop sz="65275" autoAdjust="0"/>
  </p:normalViewPr>
  <p:slideViewPr>
    <p:cSldViewPr>
      <p:cViewPr varScale="1">
        <p:scale>
          <a:sx n="84" d="100"/>
          <a:sy n="84" d="100"/>
        </p:scale>
        <p:origin x="-117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19AEBD-65D8-4BAA-9548-96829CEF2B53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A5BC2A-34AC-42C4-8653-F2C5B6325A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29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70082" y="332656"/>
            <a:ext cx="887391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3-1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如图所示，</a:t>
            </a:r>
            <a:r>
              <a:rPr kumimoji="1" lang="en-US" altLang="zh-CN" sz="2800" b="1" dirty="0" err="1" smtClean="0">
                <a:solidFill>
                  <a:srgbClr val="000000"/>
                </a:solidFill>
              </a:rPr>
              <a:t>bc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为理想气体绝热过程，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1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和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2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是任意过程，则上述两过程中气体做功与吸收热量的情况（   </a:t>
            </a:r>
            <a:r>
              <a:rPr kumimoji="1" lang="en-US" altLang="zh-CN" sz="3200" b="1" dirty="0" smtClean="0">
                <a:solidFill>
                  <a:srgbClr val="FF0000"/>
                </a:solidFill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    ）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1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过程放热，做负功；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2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过程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放热，做负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功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1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过程吸热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，做负功；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2a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过程放热，做负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功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1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过程吸热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，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做正功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；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2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过程吸热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，做负功</a:t>
            </a:r>
            <a:endParaRPr kumimoji="1" lang="en-US" altLang="zh-CN" sz="2800" b="1" dirty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D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1a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过程放热，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做正功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；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b2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过程吸热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，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做正功</a:t>
            </a:r>
            <a:endParaRPr kumimoji="1" lang="en-US" altLang="zh-CN" sz="2800" b="1" dirty="0">
              <a:solidFill>
                <a:srgbClr val="000000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044441"/>
            <a:ext cx="2538413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13591"/>
              </p:ext>
            </p:extLst>
          </p:nvPr>
        </p:nvGraphicFramePr>
        <p:xfrm>
          <a:off x="827584" y="4273041"/>
          <a:ext cx="368458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4" imgW="1562040" imgH="965160" progId="Equation.DSMT4">
                  <p:embed/>
                </p:oleObj>
              </mc:Choice>
              <mc:Fallback>
                <p:oleObj name="Equation" r:id="rId4" imgW="1562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73041"/>
                        <a:ext cx="3684587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83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51520" y="332656"/>
            <a:ext cx="8892480" cy="4464496"/>
            <a:chOff x="611560" y="836712"/>
            <a:chExt cx="8892480" cy="4464496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908718"/>
              <a:ext cx="8820472" cy="4184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611560" y="836712"/>
              <a:ext cx="93610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-9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683568" y="2708920"/>
              <a:ext cx="4608512" cy="2592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69" y="2492896"/>
            <a:ext cx="4892687" cy="355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15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2656"/>
            <a:ext cx="8538801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51520" y="260648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1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" b="61748"/>
          <a:stretch/>
        </p:blipFill>
        <p:spPr bwMode="auto">
          <a:xfrm>
            <a:off x="611560" y="2404517"/>
            <a:ext cx="7542068" cy="111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37" b="-956"/>
          <a:stretch/>
        </p:blipFill>
        <p:spPr bwMode="auto">
          <a:xfrm>
            <a:off x="702340" y="3789040"/>
            <a:ext cx="7542068" cy="173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684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48" y="116632"/>
            <a:ext cx="8086600" cy="214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95536" y="116632"/>
            <a:ext cx="115212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-1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684" y="3374941"/>
            <a:ext cx="3133016" cy="44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97" y="3869312"/>
            <a:ext cx="5510331" cy="87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684" y="5715460"/>
            <a:ext cx="5368636" cy="88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56021" y="2322291"/>
            <a:ext cx="4726381" cy="818677"/>
            <a:chOff x="356021" y="2322291"/>
            <a:chExt cx="4726381" cy="818677"/>
          </a:xfrm>
        </p:grpSpPr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2322291"/>
              <a:ext cx="3030682" cy="818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56021" y="2420888"/>
              <a:ext cx="10086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</a:rPr>
                <a:t>解：</a:t>
              </a:r>
              <a:endParaRPr lang="zh-CN" alt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259632" y="2492896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259632" y="4887109"/>
            <a:ext cx="3838513" cy="802934"/>
            <a:chOff x="1259632" y="4887109"/>
            <a:chExt cx="3838513" cy="802934"/>
          </a:xfrm>
        </p:grpSpPr>
        <p:pic>
          <p:nvPicPr>
            <p:cNvPr id="1639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4887109"/>
              <a:ext cx="3046425" cy="802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1259632" y="5013176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684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55</TotalTime>
  <Words>116</Words>
  <Application>Microsoft Office PowerPoint</Application>
  <PresentationFormat>全屏显示(4:3)</PresentationFormat>
  <Paragraphs>11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ch</dc:creator>
  <cp:lastModifiedBy>陈殿勇</cp:lastModifiedBy>
  <cp:revision>479</cp:revision>
  <dcterms:modified xsi:type="dcterms:W3CDTF">2020-12-20T15:59:55Z</dcterms:modified>
</cp:coreProperties>
</file>